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D4D91" w:rsidRPr="00ED4D91" w:rsidRDefault="00ED4D91" w:rsidP="00ED4D91">
      <w:pPr>
        <w:autoSpaceDE w:val="0"/>
        <w:autoSpaceDN w:val="0"/>
        <w:adjustRightInd w:val="0"/>
        <w:spacing w:after="0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емьяненко Н.П. </w:t>
      </w:r>
    </w:p>
    <w:p w:rsidR="00A62878" w:rsidRPr="00724B13" w:rsidRDefault="00C828E3" w:rsidP="00A62878">
      <w:pPr>
        <w:autoSpaceDE w:val="0"/>
        <w:autoSpaceDN w:val="0"/>
        <w:adjustRightInd w:val="0"/>
        <w:spacing w:after="0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ти преобразование Фурье от функции </w:t>
      </w:r>
      <m:oMath>
        <m:r>
          <w:rPr>
            <w:rFonts w:ascii="Cambria Math" w:eastAsia="Times New Roman" w:hAnsi="Times New Roman" w:cs="Times New Roman"/>
            <w:sz w:val="28"/>
            <w:szCs w:val="28"/>
            <w:lang w:val="en-US" w:eastAsia="ru-RU"/>
          </w:rPr>
          <m:t>q</m:t>
        </m:r>
        <m:d>
          <m:d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en-US" w:eastAsia="ru-RU"/>
              </w:rPr>
              <m:t>x</m:t>
            </m:r>
          </m:e>
        </m:d>
      </m:oMath>
      <w:r w:rsidR="00196D69"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пользуя формулу </w:t>
      </w:r>
      <w:r w:rsidR="00A62878"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>и известные приемы вычисления определенных интегралов.</w:t>
      </w:r>
    </w:p>
    <w:p w:rsidR="008B35C7" w:rsidRPr="00724B13" w:rsidRDefault="008B35C7" w:rsidP="00C828E3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828E3" w:rsidRPr="00724B13" w:rsidRDefault="00C828E3" w:rsidP="00C828E3">
      <w:pPr>
        <w:autoSpaceDE w:val="0"/>
        <w:autoSpaceDN w:val="0"/>
        <w:adjustRightInd w:val="0"/>
        <w:spacing w:after="0"/>
        <w:ind w:left="2124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>
        <m:r>
          <w:rPr>
            <w:rFonts w:ascii="Cambria Math" w:eastAsia="Times New Roman" w:hAnsi="Times New Roman" w:cs="Times New Roman"/>
            <w:sz w:val="28"/>
            <w:szCs w:val="28"/>
            <w:lang w:val="en-US" w:eastAsia="ru-RU"/>
          </w:rPr>
          <m:t>Q</m:t>
        </m:r>
        <m:r>
          <w:rPr>
            <w:rFonts w:ascii="Cambria Math" w:eastAsia="Times New Roman" w:hAnsi="Times New Roman" w:cs="Times New Roman"/>
            <w:sz w:val="28"/>
            <w:szCs w:val="28"/>
            <w:lang w:eastAsia="ru-RU"/>
          </w:rPr>
          <m:t>(</m:t>
        </m:r>
        <m:r>
          <w:rPr>
            <w:rFonts w:ascii="Cambria Math" w:eastAsia="Times New Roman" w:hAnsi="Times New Roman" w:cs="Times New Roman"/>
            <w:sz w:val="28"/>
            <w:szCs w:val="28"/>
            <w:lang w:val="en-US" w:eastAsia="ru-RU"/>
          </w:rPr>
          <m:t>α</m:t>
        </m:r>
        <m:r>
          <w:rPr>
            <w:rFonts w:ascii="Cambria Math" w:eastAsia="Times New Roman" w:hAnsi="Times New Roman" w:cs="Times New Roman"/>
            <w:sz w:val="28"/>
            <w:szCs w:val="28"/>
            <w:lang w:eastAsia="ru-RU"/>
          </w:rPr>
          <m:t>)=</m:t>
        </m:r>
        <m:nary>
          <m:nary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naryPr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eastAsia="ru-RU"/>
              </w:rPr>
              <m:t>-∞</m:t>
            </m:r>
          </m:sub>
          <m:sup>
            <m:r>
              <w:rPr>
                <w:rFonts w:ascii="Cambria Math" w:eastAsia="Times New Roman" w:hAnsi="Times New Roman" w:cs="Times New Roman"/>
                <w:sz w:val="28"/>
                <w:szCs w:val="28"/>
                <w:lang w:eastAsia="ru-RU"/>
              </w:rPr>
              <m:t>+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eastAsia="ru-RU"/>
              </w:rPr>
              <m:t>∞</m:t>
            </m:r>
          </m:sup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en-US" w:eastAsia="ru-RU"/>
              </w:rPr>
              <m:t>q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eastAsia="ru-RU"/>
              </w:rPr>
              <m:t>(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val="en-US" w:eastAsia="ru-RU"/>
              </w:rPr>
              <m:t>x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eastAsia="ru-RU"/>
              </w:rPr>
              <m:t>)</m:t>
            </m:r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 w:eastAsia="ru-RU"/>
                  </w:rPr>
                  <m:t>e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 w:eastAsia="ru-RU"/>
                  </w:rPr>
                  <m:t>iαx</m:t>
                </m:r>
              </m:sup>
            </m:sSup>
            <m:r>
              <w:rPr>
                <w:rFonts w:ascii="Cambria Math" w:eastAsia="Times New Roman" w:hAnsi="Times New Roman" w:cs="Times New Roman"/>
                <w:sz w:val="28"/>
                <w:szCs w:val="28"/>
                <w:lang w:val="en-US" w:eastAsia="ru-RU"/>
              </w:rPr>
              <m:t>dx</m:t>
            </m: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en-US" w:eastAsia="ru-RU"/>
              </w:rPr>
            </m:ctrlPr>
          </m:e>
        </m:nary>
      </m:oMath>
      <w:r w:rsidR="00FC4415"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A53C8A"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A53C8A"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>(1)</w:t>
      </w:r>
    </w:p>
    <w:p w:rsidR="00C828E3" w:rsidRPr="00724B13" w:rsidRDefault="00C828E3" w:rsidP="00C828E3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B35C7" w:rsidRPr="00724B13" w:rsidRDefault="008B35C7" w:rsidP="00C828E3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>где</w:t>
      </w:r>
    </w:p>
    <w:p w:rsidR="00C828E3" w:rsidRPr="00724B13" w:rsidRDefault="00C828E3" w:rsidP="00007011">
      <w:pPr>
        <w:ind w:left="2124" w:firstLine="708"/>
        <w:rPr>
          <w:sz w:val="28"/>
          <w:szCs w:val="28"/>
        </w:rPr>
      </w:pPr>
      <m:oMath>
        <m:r>
          <w:rPr>
            <w:rFonts w:ascii="Cambria Math" w:eastAsia="Times New Roman" w:hAnsi="Times New Roman" w:cs="Times New Roman"/>
            <w:sz w:val="28"/>
            <w:szCs w:val="28"/>
            <w:lang w:val="en-US" w:eastAsia="ru-RU"/>
          </w:rPr>
          <m:t>q</m:t>
        </m:r>
        <m:r>
          <w:rPr>
            <w:rFonts w:ascii="Cambria Math" w:eastAsia="Times New Roman" w:hAnsi="Times New Roman" w:cs="Times New Roman"/>
            <w:sz w:val="28"/>
            <w:szCs w:val="28"/>
            <w:lang w:eastAsia="ru-RU"/>
          </w:rPr>
          <m:t>(</m:t>
        </m:r>
        <m:r>
          <w:rPr>
            <w:rFonts w:ascii="Cambria Math" w:eastAsia="Times New Roman" w:hAnsi="Times New Roman" w:cs="Times New Roman"/>
            <w:sz w:val="28"/>
            <w:szCs w:val="28"/>
            <w:lang w:val="en-US" w:eastAsia="ru-RU"/>
          </w:rPr>
          <m:t>x</m:t>
        </m:r>
        <m:r>
          <w:rPr>
            <w:rFonts w:ascii="Cambria Math" w:eastAsia="Times New Roman" w:hAnsi="Times New Roman" w:cs="Times New Roman"/>
            <w:sz w:val="28"/>
            <w:szCs w:val="28"/>
            <w:lang w:eastAsia="ru-RU"/>
          </w:rPr>
          <m:t>)=</m:t>
        </m:r>
        <m:d>
          <m:dPr>
            <m:begChr m:val="{"/>
            <m:endChr m:val="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en-US" w:eastAsia="ru-RU"/>
              </w:rPr>
            </m:ctrlPr>
          </m:dPr>
          <m:e>
            <m:eqArr>
              <m:eqArr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en-US" w:eastAsia="ru-RU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en-US" w:eastAsia="ru-RU"/>
                      </w:rPr>
                    </m:ctrlPr>
                  </m:funcPr>
                  <m:fNam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en-US" w:eastAsia="ru-RU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eastAsia="ru-RU"/>
                      </w:rPr>
                      <m:t>(</m:t>
                    </m:r>
                  </m:e>
                </m:func>
                <m:f>
                  <m:f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en-US"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en-US" w:eastAsia="ru-RU"/>
                      </w:rPr>
                      <m:t>πx</m:t>
                    </m:r>
                  </m:num>
                  <m:den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eastAsia="ru-RU"/>
                      </w:rPr>
                      <m:t>2</m:t>
                    </m:r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en-US" w:eastAsia="ru-RU"/>
                      </w:rPr>
                      <m:t>a</m:t>
                    </m:r>
                  </m:den>
                </m:f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eastAsia="ru-RU"/>
                  </w:rPr>
                  <m:t>),|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 w:eastAsia="ru-RU"/>
                  </w:rPr>
                  <m:t>x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eastAsia="ru-RU"/>
                  </w:rPr>
                  <m:t>|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eastAsia="ru-RU"/>
                  </w:rPr>
                  <m:t>≤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 w:eastAsia="ru-RU"/>
                  </w:rPr>
                  <m:t>a</m:t>
                </m:r>
              </m:e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eastAsia="ru-RU"/>
                  </w:rPr>
                  <m:t>0,|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 w:eastAsia="ru-RU"/>
                  </w:rPr>
                  <m:t>x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eastAsia="ru-RU"/>
                  </w:rPr>
                  <m:t>|&gt;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 w:eastAsia="ru-RU"/>
                  </w:rPr>
                  <m:t>a</m:t>
                </m:r>
              </m:e>
            </m:eqAr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e>
        </m:d>
      </m:oMath>
      <w:r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C828E3" w:rsidRPr="00724B13" w:rsidRDefault="00C828E3" w:rsidP="00C828E3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828E3" w:rsidRPr="00724B13" w:rsidRDefault="00C828E3" w:rsidP="00A62878">
      <w:pPr>
        <w:autoSpaceDE w:val="0"/>
        <w:autoSpaceDN w:val="0"/>
        <w:adjustRightInd w:val="0"/>
        <w:spacing w:after="0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>Написать программу на языке высокого уровня, реализующую численное обращение преобразования Фурье</w:t>
      </w:r>
      <w:r w:rsidR="007E7EC4"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7E7EC4" w:rsidRPr="00724B13" w:rsidRDefault="007E7EC4" w:rsidP="00A62878">
      <w:pPr>
        <w:autoSpaceDE w:val="0"/>
        <w:autoSpaceDN w:val="0"/>
        <w:adjustRightInd w:val="0"/>
        <w:spacing w:after="0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828E3" w:rsidRPr="00724B13" w:rsidRDefault="008149E0" w:rsidP="007E7EC4">
      <w:pPr>
        <w:autoSpaceDE w:val="0"/>
        <w:autoSpaceDN w:val="0"/>
        <w:adjustRightInd w:val="0"/>
        <w:spacing w:after="0"/>
        <w:ind w:left="2124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>
        <m:acc>
          <m:accPr>
            <m:chr m:val="̃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en-US" w:eastAsia="ru-RU"/>
              </w:rPr>
            </m:ctrlPr>
          </m:acc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en-US" w:eastAsia="ru-RU"/>
              </w:rPr>
              <m:t>q</m:t>
            </m:r>
          </m:e>
        </m:acc>
        <m:r>
          <w:rPr>
            <w:rFonts w:ascii="Cambria Math" w:eastAsia="Times New Roman" w:hAnsi="Times New Roman" w:cs="Times New Roman"/>
            <w:sz w:val="28"/>
            <w:szCs w:val="28"/>
            <w:lang w:eastAsia="ru-RU"/>
          </w:rPr>
          <m:t>(</m:t>
        </m:r>
        <m:r>
          <w:rPr>
            <w:rFonts w:ascii="Cambria Math" w:eastAsia="Times New Roman" w:hAnsi="Times New Roman" w:cs="Times New Roman"/>
            <w:sz w:val="28"/>
            <w:szCs w:val="28"/>
            <w:lang w:val="en-US" w:eastAsia="ru-RU"/>
          </w:rPr>
          <m:t>x</m:t>
        </m:r>
        <m:r>
          <w:rPr>
            <w:rFonts w:ascii="Cambria Math" w:eastAsia="Times New Roman" w:hAnsi="Times New Roman" w:cs="Times New Roman"/>
            <w:sz w:val="28"/>
            <w:szCs w:val="28"/>
            <w:lang w:eastAsia="ru-RU"/>
          </w:rPr>
          <m:t>)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en-US" w:eastAsia="ru-RU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  <w:lang w:eastAsia="ru-RU"/>
              </w:rPr>
              <m:t>2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val="en-US" w:eastAsia="ru-RU"/>
              </w:rPr>
              <m:t>π</m:t>
            </m:r>
          </m:den>
        </m:f>
        <m:nary>
          <m:nary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naryPr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eastAsia="ru-RU"/>
              </w:rPr>
              <m:t>-∞</m:t>
            </m:r>
          </m:sub>
          <m:sup>
            <m:r>
              <w:rPr>
                <w:rFonts w:ascii="Cambria Math" w:eastAsia="Times New Roman" w:hAnsi="Times New Roman" w:cs="Times New Roman"/>
                <w:sz w:val="28"/>
                <w:szCs w:val="28"/>
                <w:lang w:eastAsia="ru-RU"/>
              </w:rPr>
              <m:t>+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eastAsia="ru-RU"/>
              </w:rPr>
              <m:t>∞</m:t>
            </m:r>
          </m:sup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en-US" w:eastAsia="ru-RU"/>
              </w:rPr>
              <m:t>Q</m:t>
            </m:r>
            <m:d>
              <m:d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en-US" w:eastAsia="ru-RU"/>
                  </w:rPr>
                </m:ctrlPr>
              </m:d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 w:eastAsia="ru-RU"/>
                  </w:rPr>
                  <m:t>α</m:t>
                </m:r>
              </m:e>
            </m:d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 w:eastAsia="ru-RU"/>
                  </w:rPr>
                  <m:t>e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eastAsia="ru-RU"/>
                  </w:rPr>
                  <m:t>-</m:t>
                </m:r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 w:eastAsia="ru-RU"/>
                  </w:rPr>
                  <m:t>iαx</m:t>
                </m:r>
              </m:sup>
            </m:sSup>
            <m:r>
              <w:rPr>
                <w:rFonts w:ascii="Cambria Math" w:eastAsia="Times New Roman" w:hAnsi="Times New Roman" w:cs="Times New Roman"/>
                <w:sz w:val="28"/>
                <w:szCs w:val="28"/>
                <w:lang w:val="en-US" w:eastAsia="ru-RU"/>
              </w:rPr>
              <m:t>dα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eastAsia="ru-RU"/>
              </w:rPr>
              <m:t>;</m:t>
            </m: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en-US" w:eastAsia="ru-RU"/>
              </w:rPr>
            </m:ctrlPr>
          </m:e>
        </m:nary>
      </m:oMath>
      <w:r w:rsidR="00C828E3"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7E7EC4"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7E7EC4"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C828E3"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>(2)</w:t>
      </w:r>
    </w:p>
    <w:p w:rsidR="007E7EC4" w:rsidRPr="00724B13" w:rsidRDefault="007E7EC4" w:rsidP="007E7EC4">
      <w:pPr>
        <w:autoSpaceDE w:val="0"/>
        <w:autoSpaceDN w:val="0"/>
        <w:adjustRightInd w:val="0"/>
        <w:spacing w:after="0"/>
        <w:ind w:left="2124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828E3" w:rsidRPr="00724B13" w:rsidRDefault="00C828E3" w:rsidP="007E0486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полученн</w:t>
      </w:r>
      <w:r w:rsidR="007E0486"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>ой</w:t>
      </w:r>
      <w:r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функци</w:t>
      </w:r>
      <w:r w:rsidR="007E0486"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(параметр </w:t>
      </w:r>
      <w:r w:rsidRPr="00724B13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23825" cy="14287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4B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произвольная постоянная). Полученное численное решение сравнить с исходной функцией.</w:t>
      </w:r>
    </w:p>
    <w:p w:rsidR="00C828E3" w:rsidRPr="00724B13" w:rsidRDefault="00C828E3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D4D91" w:rsidRPr="005F3661" w:rsidRDefault="00ED4D91" w:rsidP="00ED4D91">
      <w:pPr>
        <w:pStyle w:val="a4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Найденный вид функции </w:t>
      </w:r>
      <w:r w:rsidRPr="005F3661">
        <w:rPr>
          <w:rFonts w:ascii="Times New Roman" w:eastAsia="Times New Roman" w:hAnsi="Times New Roman" w:cs="Times New Roman"/>
          <w:b/>
          <w:position w:val="-8"/>
          <w:sz w:val="24"/>
          <w:szCs w:val="24"/>
          <w:lang w:val="en-US" w:eastAsia="ru-RU"/>
        </w:rPr>
        <w:object w:dxaOrig="4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6.5pt" o:ole="">
            <v:imagedata r:id="rId7" o:title=""/>
          </v:shape>
          <o:OLEObject Type="Embed" ProgID="Equation.DSMT4" ShapeID="_x0000_i1025" DrawAspect="Content" ObjectID="_1774382574" r:id="rId8"/>
        </w:object>
      </w:r>
    </w:p>
    <w:p w:rsidR="00ED4D91" w:rsidRDefault="00ED4D91" w:rsidP="00ED4D91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образованием Фурье получено следующее выражение:</w:t>
      </w:r>
    </w:p>
    <w:p w:rsidR="0080286A" w:rsidRDefault="00ED4D91" w:rsidP="003543EF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Q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α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= </m:t>
        </m:r>
      </m:oMath>
      <w:r w:rsidR="003543EF">
        <w:rPr>
          <w:rFonts w:ascii="Times New Roman" w:hAnsi="Times New Roman" w:cs="Times New Roman"/>
          <w:noProof/>
          <w:position w:val="-97"/>
          <w:sz w:val="24"/>
          <w:szCs w:val="24"/>
          <w:lang w:eastAsia="ru-RU"/>
        </w:rPr>
        <w:drawing>
          <wp:inline distT="0" distB="0" distL="0" distR="0">
            <wp:extent cx="5029200" cy="77152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286A" w:rsidRDefault="0080286A" w:rsidP="0080286A">
      <w:pPr>
        <w:pStyle w:val="a4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Результат сопоставления исходной функции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q(x)</m:t>
        </m:r>
      </m:oMath>
      <w:r w:rsidRPr="00C53D8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и </w:t>
      </w:r>
      <m:oMath>
        <m:acc>
          <m:accPr>
            <m:chr m:val="̃"/>
            <m:ctrlPr>
              <w:rPr>
                <w:rFonts w:ascii="Cambria Math" w:eastAsia="Times New Roman" w:hAnsi="Cambria Math" w:cs="Times New Roman"/>
                <w:b/>
                <w:i/>
                <w:sz w:val="24"/>
                <w:szCs w:val="24"/>
                <w:lang w:eastAsia="ru-RU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q</m:t>
            </m:r>
          </m:e>
        </m:acc>
        <m:r>
          <m:rPr>
            <m:sty m:val="bi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(x)</m:t>
        </m:r>
      </m:oMath>
    </w:p>
    <w:p w:rsidR="0080286A" w:rsidRDefault="0080286A" w:rsidP="0080286A">
      <w:pPr>
        <w:pStyle w:val="a4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80286A" w:rsidRDefault="003543EF" w:rsidP="0080286A">
      <w:pPr>
        <w:pStyle w:val="a4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4695825" cy="371475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5825" cy="371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44EB" w:rsidRPr="005F44EB" w:rsidRDefault="005F44EB" w:rsidP="0080286A">
      <w:pPr>
        <w:pStyle w:val="a4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5334000" cy="4000500"/>
            <wp:effectExtent l="19050" t="0" r="0" b="0"/>
            <wp:docPr id="2" name="Рисунок 2" descr="C:\Users\5\Desktop\волны\лаб 1 2\Лаб1\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5\Desktop\волны\лаб 1 2\Лаб1\3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3EF" w:rsidRPr="003543EF" w:rsidRDefault="003543EF" w:rsidP="0080286A">
      <w:pPr>
        <w:pStyle w:val="a4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4914900" cy="37719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377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80286A" w:rsidRDefault="0080286A" w:rsidP="0080286A">
      <w:pPr>
        <w:pStyle w:val="a4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80286A" w:rsidRDefault="0080286A" w:rsidP="0080286A">
      <w:pPr>
        <w:pStyle w:val="a4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80286A" w:rsidRDefault="0080286A" w:rsidP="0080286A">
      <w:pPr>
        <w:pStyle w:val="a4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80286A" w:rsidRPr="00AD0C10" w:rsidRDefault="0080286A" w:rsidP="0080286A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-за невозможности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tLab</w:t>
      </w:r>
      <w:proofErr w:type="spellEnd"/>
      <w:r w:rsidRPr="00AD0C1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ести интегрирование сложной функции полученное численное решение полностью не совпадает с исходной функцией. Появляется необходимость усечения области интегрирования для приближенного расчета.</w:t>
      </w:r>
    </w:p>
    <w:p w:rsidR="0080286A" w:rsidRPr="0080286A" w:rsidRDefault="0080286A" w:rsidP="006E2ADD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sectPr w:rsidR="0080286A" w:rsidRPr="0080286A" w:rsidSect="009371A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A2827A2"/>
    <w:multiLevelType w:val="hybridMultilevel"/>
    <w:tmpl w:val="094862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3262D"/>
    <w:rsid w:val="00007011"/>
    <w:rsid w:val="00091193"/>
    <w:rsid w:val="0013262D"/>
    <w:rsid w:val="00162C56"/>
    <w:rsid w:val="00181923"/>
    <w:rsid w:val="00196D69"/>
    <w:rsid w:val="00274D37"/>
    <w:rsid w:val="00287C58"/>
    <w:rsid w:val="0033203E"/>
    <w:rsid w:val="003543EF"/>
    <w:rsid w:val="00382C72"/>
    <w:rsid w:val="00401ED8"/>
    <w:rsid w:val="00404948"/>
    <w:rsid w:val="00430E2D"/>
    <w:rsid w:val="004E3B64"/>
    <w:rsid w:val="00500A22"/>
    <w:rsid w:val="005F44EB"/>
    <w:rsid w:val="00623177"/>
    <w:rsid w:val="006E2ADD"/>
    <w:rsid w:val="00724B13"/>
    <w:rsid w:val="007E0486"/>
    <w:rsid w:val="007E7EC4"/>
    <w:rsid w:val="0080286A"/>
    <w:rsid w:val="008149E0"/>
    <w:rsid w:val="00867A41"/>
    <w:rsid w:val="00883098"/>
    <w:rsid w:val="00887E82"/>
    <w:rsid w:val="008B35C7"/>
    <w:rsid w:val="009371AF"/>
    <w:rsid w:val="00A53C8A"/>
    <w:rsid w:val="00A62878"/>
    <w:rsid w:val="00BA2211"/>
    <w:rsid w:val="00C75D0B"/>
    <w:rsid w:val="00C828E3"/>
    <w:rsid w:val="00CD5DC3"/>
    <w:rsid w:val="00CE72A7"/>
    <w:rsid w:val="00D1271F"/>
    <w:rsid w:val="00E0620D"/>
    <w:rsid w:val="00E21FBF"/>
    <w:rsid w:val="00ED1963"/>
    <w:rsid w:val="00ED4D91"/>
    <w:rsid w:val="00EE7BA3"/>
    <w:rsid w:val="00FC4415"/>
    <w:rsid w:val="00FE0C9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28E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23177"/>
    <w:rPr>
      <w:color w:val="808080"/>
    </w:rPr>
  </w:style>
  <w:style w:type="paragraph" w:styleId="a4">
    <w:name w:val="List Paragraph"/>
    <w:basedOn w:val="a"/>
    <w:uiPriority w:val="34"/>
    <w:qFormat/>
    <w:rsid w:val="00ED4D91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6E2A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E2AD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image" Target="media/image6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jpeg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4071BC-2F8D-436A-B5DE-CF7A182FD7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8</TotalTime>
  <Pages>1</Pages>
  <Words>137</Words>
  <Characters>787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емьяненко Никита Павлович</dc:creator>
  <cp:keywords/>
  <dc:description/>
  <cp:lastModifiedBy>5</cp:lastModifiedBy>
  <cp:revision>32</cp:revision>
  <dcterms:created xsi:type="dcterms:W3CDTF">2024-02-21T11:24:00Z</dcterms:created>
  <dcterms:modified xsi:type="dcterms:W3CDTF">2024-04-11T20:17:00Z</dcterms:modified>
</cp:coreProperties>
</file>